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2127A4" w14:textId="77777777" w:rsidR="00A11DA2" w:rsidRPr="003877B8" w:rsidRDefault="00A11DA2" w:rsidP="00A11DA2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9FA83A9" w14:textId="77777777" w:rsidR="00A11DA2" w:rsidRPr="003877B8" w:rsidRDefault="00A11DA2" w:rsidP="00A11DA2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77B8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77B8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77B8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77B8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A99D65E" w14:textId="77777777" w:rsidR="00A11DA2" w:rsidRPr="003877B8" w:rsidRDefault="00A11DA2" w:rsidP="00A11DA2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AC1A42B" w14:textId="77777777" w:rsidR="00A11DA2" w:rsidRPr="003877B8" w:rsidRDefault="00A11DA2" w:rsidP="00A11DA2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21C40587" w14:textId="590CC046" w:rsidR="00A11DA2" w:rsidRDefault="00785BF7" w:rsidP="00A11DA2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A11DA2" w:rsidRPr="003877B8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460079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7814C1D7" w14:textId="77777777" w:rsidR="003877B8" w:rsidRPr="003877B8" w:rsidRDefault="003877B8" w:rsidP="00A11DA2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F5D3EFB" w14:textId="22ABBF10" w:rsidR="00072AC5" w:rsidRPr="003877B8" w:rsidRDefault="007B3E7E" w:rsidP="00072AC5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3877B8">
        <w:rPr>
          <w:rFonts w:ascii="Times New Roman" w:hAnsi="Times New Roman"/>
        </w:rPr>
        <w:t xml:space="preserve">Derive the component forms of the membrane equilibrium equations </w:t>
      </w:r>
      <w:r w:rsidR="0085668D" w:rsidRPr="0085668D">
        <w:rPr>
          <w:position w:val="-6"/>
        </w:rPr>
        <w:object w:dxaOrig="1260" w:dyaOrig="340" w14:anchorId="20DBC4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05pt;height:17.1pt" o:ole="">
            <v:imagedata r:id="rId7" o:title=""/>
          </v:shape>
          <o:OLEObject Type="Embed" ProgID="Equation.DSMT4" ShapeID="_x0000_i1025" DrawAspect="Content" ObjectID="_1802758680" r:id="rId8"/>
        </w:object>
      </w:r>
      <w:r w:rsidRPr="003877B8">
        <w:rPr>
          <w:rFonts w:ascii="Times New Roman" w:hAnsi="Times New Roman"/>
        </w:rPr>
        <w:t xml:space="preserve"> </w:t>
      </w:r>
      <w:r w:rsidR="00FD6082">
        <w:rPr>
          <w:rFonts w:ascii="Times New Roman" w:hAnsi="Times New Roman"/>
        </w:rPr>
        <w:t xml:space="preserve">in the </w:t>
      </w:r>
      <w:r w:rsidRPr="003877B8">
        <w:rPr>
          <w:rFonts w:ascii="Times New Roman" w:hAnsi="Times New Roman"/>
        </w:rPr>
        <w:t>cylindrical shell</w:t>
      </w:r>
      <w:r w:rsidR="00933E9A">
        <w:rPr>
          <w:rFonts w:ascii="Times New Roman" w:hAnsi="Times New Roman"/>
        </w:rPr>
        <w:t xml:space="preserve"> </w:t>
      </w:r>
      <w:bookmarkStart w:id="0" w:name="MTBlankEqn"/>
      <w:r w:rsidR="0085668D" w:rsidRPr="0085668D">
        <w:rPr>
          <w:position w:val="-10"/>
        </w:rPr>
        <w:object w:dxaOrig="780" w:dyaOrig="320" w14:anchorId="2AD4F372">
          <v:shape id="_x0000_i1026" type="#_x0000_t75" style="width:38.9pt;height:15.95pt" o:ole="">
            <v:imagedata r:id="rId9" o:title=""/>
          </v:shape>
          <o:OLEObject Type="Embed" ProgID="Equation.DSMT4" ShapeID="_x0000_i1026" DrawAspect="Content" ObjectID="_1802758681" r:id="rId10"/>
        </w:object>
      </w:r>
      <w:bookmarkEnd w:id="0"/>
      <w:r w:rsidR="00FD6082">
        <w:rPr>
          <w:rFonts w:ascii="Times New Roman" w:hAnsi="Times New Roman"/>
          <w:snapToGrid/>
          <w:szCs w:val="24"/>
          <w:lang w:val="en-US" w:eastAsia="fi-FI"/>
        </w:rPr>
        <w:t>-</w:t>
      </w:r>
      <w:r w:rsidRPr="003877B8">
        <w:rPr>
          <w:rFonts w:ascii="Times New Roman" w:hAnsi="Times New Roman"/>
          <w:snapToGrid/>
          <w:szCs w:val="24"/>
          <w:lang w:val="en-US" w:eastAsia="fi-FI"/>
        </w:rPr>
        <w:t>coordinate system.</w:t>
      </w:r>
      <w:r w:rsidR="00072AC5">
        <w:rPr>
          <w:rFonts w:ascii="Times New Roman" w:hAnsi="Times New Roman"/>
          <w:snapToGrid/>
          <w:szCs w:val="24"/>
          <w:lang w:val="en-US" w:eastAsia="fi-FI"/>
        </w:rPr>
        <w:t xml:space="preserve"> Use the stress resultant, external force, and gradient representations</w:t>
      </w:r>
    </w:p>
    <w:p w14:paraId="4745EFFC" w14:textId="77777777" w:rsidR="003877B8" w:rsidRPr="003877B8" w:rsidRDefault="003877B8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114775A" w14:textId="2BEB9A3B" w:rsidR="00072AC5" w:rsidRDefault="0085668D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85668D">
        <w:rPr>
          <w:position w:val="-36"/>
        </w:rPr>
        <w:object w:dxaOrig="2920" w:dyaOrig="880" w14:anchorId="26B1EAAD">
          <v:shape id="_x0000_i1027" type="#_x0000_t75" style="width:146.35pt;height:44pt" o:ole="">
            <v:imagedata r:id="rId11" o:title=""/>
          </v:shape>
          <o:OLEObject Type="Embed" ProgID="Equation.DSMT4" ShapeID="_x0000_i1027" DrawAspect="Content" ObjectID="_1802758682" r:id="rId12"/>
        </w:object>
      </w:r>
      <w:r w:rsidR="00072AC5">
        <w:rPr>
          <w:rFonts w:ascii="Times New Roman" w:hAnsi="Times New Roman"/>
          <w:snapToGrid/>
          <w:szCs w:val="24"/>
          <w:lang w:val="en-US" w:eastAsia="fi-FI"/>
        </w:rPr>
        <w:t xml:space="preserve">, </w:t>
      </w:r>
      <w:r w:rsidRPr="0085668D">
        <w:rPr>
          <w:position w:val="-54"/>
        </w:rPr>
        <w:object w:dxaOrig="1579" w:dyaOrig="1280" w14:anchorId="1712A20B">
          <v:shape id="_x0000_i1028" type="#_x0000_t75" style="width:78.6pt;height:64.2pt" o:ole="">
            <v:imagedata r:id="rId13" o:title=""/>
          </v:shape>
          <o:OLEObject Type="Embed" ProgID="Equation.DSMT4" ShapeID="_x0000_i1028" DrawAspect="Content" ObjectID="_1802758683" r:id="rId14"/>
        </w:object>
      </w:r>
      <w:r w:rsidR="00072AC5">
        <w:rPr>
          <w:rFonts w:ascii="Times New Roman" w:hAnsi="Times New Roman"/>
          <w:snapToGrid/>
          <w:szCs w:val="24"/>
          <w:lang w:val="en-US" w:eastAsia="fi-FI"/>
        </w:rPr>
        <w:t xml:space="preserve">, </w:t>
      </w:r>
      <w:r w:rsidRPr="0085668D">
        <w:rPr>
          <w:position w:val="-34"/>
        </w:rPr>
        <w:object w:dxaOrig="2240" w:dyaOrig="859" w14:anchorId="4889B720">
          <v:shape id="_x0000_i1029" type="#_x0000_t75" style="width:111.7pt;height:42.8pt" o:ole="">
            <v:imagedata r:id="rId15" o:title=""/>
          </v:shape>
          <o:OLEObject Type="Embed" ProgID="Equation.DSMT4" ShapeID="_x0000_i1029" DrawAspect="Content" ObjectID="_1802758684" r:id="rId16"/>
        </w:object>
      </w:r>
      <w:r w:rsidR="00072AC5"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6933AB9B" w14:textId="77777777" w:rsidR="00072AC5" w:rsidRPr="00541282" w:rsidRDefault="00072AC5" w:rsidP="00072AC5">
      <w:pPr>
        <w:jc w:val="both"/>
        <w:rPr>
          <w:rFonts w:ascii="Times New Roman" w:hAnsi="Times New Roman"/>
          <w:snapToGrid/>
          <w:sz w:val="8"/>
          <w:szCs w:val="8"/>
          <w:lang w:val="en-US" w:eastAsia="fi-FI"/>
        </w:rPr>
      </w:pPr>
    </w:p>
    <w:p w14:paraId="7E4B596F" w14:textId="3C978978" w:rsidR="003877B8" w:rsidRDefault="00072AC5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snapToGrid/>
          <w:szCs w:val="24"/>
          <w:lang w:val="en-US" w:eastAsia="fi-FI"/>
        </w:rPr>
        <w:t xml:space="preserve">The non-zero basis vector derivatives are </w:t>
      </w:r>
      <w:r w:rsidR="0085668D" w:rsidRPr="0085668D">
        <w:rPr>
          <w:position w:val="-28"/>
        </w:rPr>
        <w:object w:dxaOrig="1060" w:dyaOrig="660" w14:anchorId="22DF3AA5">
          <v:shape id="_x0000_i1030" type="#_x0000_t75" style="width:52.55pt;height:33.1pt" o:ole="">
            <v:imagedata r:id="rId17" o:title=""/>
          </v:shape>
          <o:OLEObject Type="Embed" ProgID="Equation.DSMT4" ShapeID="_x0000_i1030" DrawAspect="Content" ObjectID="_1802758685" r:id="rId18"/>
        </w:object>
      </w:r>
      <w:r>
        <w:rPr>
          <w:rFonts w:ascii="Times New Roman" w:hAnsi="Times New Roman"/>
          <w:snapToGrid/>
          <w:szCs w:val="24"/>
          <w:lang w:val="en-US" w:eastAsia="fi-FI"/>
        </w:rPr>
        <w:t xml:space="preserve"> and  </w:t>
      </w:r>
      <w:r w:rsidR="0085668D" w:rsidRPr="0085668D">
        <w:rPr>
          <w:position w:val="-28"/>
        </w:rPr>
        <w:object w:dxaOrig="1200" w:dyaOrig="660" w14:anchorId="26455C27">
          <v:shape id="_x0000_i1031" type="#_x0000_t75" style="width:59.95pt;height:33.1pt" o:ole="">
            <v:imagedata r:id="rId19" o:title=""/>
          </v:shape>
          <o:OLEObject Type="Embed" ProgID="Equation.DSMT4" ShapeID="_x0000_i1031" DrawAspect="Content" ObjectID="_1802758686" r:id="rId20"/>
        </w:object>
      </w:r>
      <w:r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2BB2E865" w14:textId="77777777" w:rsidR="00870CC0" w:rsidRDefault="00870CC0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098A21EB" w14:textId="47D44985" w:rsidR="00870CC0" w:rsidRDefault="00870CC0" w:rsidP="00072AC5">
      <w:pPr>
        <w:jc w:val="both"/>
      </w:pPr>
      <w:r w:rsidRPr="00870CC0">
        <w:rPr>
          <w:b/>
          <w:bCs/>
        </w:rPr>
        <w:t xml:space="preserve">Answer </w:t>
      </w:r>
      <w:r w:rsidR="0085668D" w:rsidRPr="0085668D">
        <w:rPr>
          <w:position w:val="-106"/>
        </w:rPr>
        <w:object w:dxaOrig="4360" w:dyaOrig="2240" w14:anchorId="1EAA48CC">
          <v:shape id="_x0000_i1032" type="#_x0000_t75" style="width:217.95pt;height:111.7pt" o:ole="">
            <v:imagedata r:id="rId21" o:title=""/>
          </v:shape>
          <o:OLEObject Type="Embed" ProgID="Equation.DSMT4" ShapeID="_x0000_i1032" DrawAspect="Content" ObjectID="_1802758687" r:id="rId22"/>
        </w:object>
      </w:r>
    </w:p>
    <w:p w14:paraId="6DA2E610" w14:textId="407BD6FB" w:rsidR="001370E2" w:rsidRDefault="001370E2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sectPr w:rsidR="001370E2" w:rsidSect="003A4598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967BE4" w14:textId="77777777" w:rsidR="000704C5" w:rsidRDefault="000704C5" w:rsidP="00466F5F">
      <w:r>
        <w:separator/>
      </w:r>
    </w:p>
  </w:endnote>
  <w:endnote w:type="continuationSeparator" w:id="0">
    <w:p w14:paraId="18DC97E4" w14:textId="77777777" w:rsidR="000704C5" w:rsidRDefault="000704C5" w:rsidP="00466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EB65D4" w14:textId="77777777" w:rsidR="000704C5" w:rsidRDefault="000704C5" w:rsidP="00466F5F">
      <w:r>
        <w:separator/>
      </w:r>
    </w:p>
  </w:footnote>
  <w:footnote w:type="continuationSeparator" w:id="0">
    <w:p w14:paraId="6E692DB5" w14:textId="77777777" w:rsidR="000704C5" w:rsidRDefault="000704C5" w:rsidP="00466F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678919476">
    <w:abstractNumId w:val="0"/>
  </w:num>
  <w:num w:numId="2" w16cid:durableId="15686085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NLcwMTA2MTQwsLQ0NjJW0lEKTi0uzszPAykwrwUAzLZu/iwAAAA="/>
  </w:docVars>
  <w:rsids>
    <w:rsidRoot w:val="00D221DA"/>
    <w:rsid w:val="00014DB1"/>
    <w:rsid w:val="00025A3D"/>
    <w:rsid w:val="00034557"/>
    <w:rsid w:val="00037763"/>
    <w:rsid w:val="00051D06"/>
    <w:rsid w:val="0006162E"/>
    <w:rsid w:val="000661AA"/>
    <w:rsid w:val="000704C5"/>
    <w:rsid w:val="00072AC5"/>
    <w:rsid w:val="000745A9"/>
    <w:rsid w:val="000A027C"/>
    <w:rsid w:val="000A4719"/>
    <w:rsid w:val="000B0F30"/>
    <w:rsid w:val="000B6321"/>
    <w:rsid w:val="000C23BF"/>
    <w:rsid w:val="000D5249"/>
    <w:rsid w:val="000D68B1"/>
    <w:rsid w:val="0013232C"/>
    <w:rsid w:val="001363B0"/>
    <w:rsid w:val="001370E2"/>
    <w:rsid w:val="00144628"/>
    <w:rsid w:val="00162B8C"/>
    <w:rsid w:val="001779EC"/>
    <w:rsid w:val="00181F9F"/>
    <w:rsid w:val="001834B7"/>
    <w:rsid w:val="001A1295"/>
    <w:rsid w:val="001B089E"/>
    <w:rsid w:val="001C59EF"/>
    <w:rsid w:val="001D15B8"/>
    <w:rsid w:val="00204D88"/>
    <w:rsid w:val="00204DDB"/>
    <w:rsid w:val="00211A44"/>
    <w:rsid w:val="002309C3"/>
    <w:rsid w:val="002435F9"/>
    <w:rsid w:val="002521D4"/>
    <w:rsid w:val="00275A3D"/>
    <w:rsid w:val="0028543A"/>
    <w:rsid w:val="002A2D68"/>
    <w:rsid w:val="002A308A"/>
    <w:rsid w:val="002B6E5A"/>
    <w:rsid w:val="002C4013"/>
    <w:rsid w:val="002C7E74"/>
    <w:rsid w:val="002D3AA4"/>
    <w:rsid w:val="002E6AC4"/>
    <w:rsid w:val="002F2200"/>
    <w:rsid w:val="003167E6"/>
    <w:rsid w:val="003171A1"/>
    <w:rsid w:val="00323A42"/>
    <w:rsid w:val="003329F2"/>
    <w:rsid w:val="00337209"/>
    <w:rsid w:val="00372CA9"/>
    <w:rsid w:val="0038337F"/>
    <w:rsid w:val="003877B8"/>
    <w:rsid w:val="00390C13"/>
    <w:rsid w:val="003940B0"/>
    <w:rsid w:val="00397A65"/>
    <w:rsid w:val="003A4598"/>
    <w:rsid w:val="003B4666"/>
    <w:rsid w:val="003D0635"/>
    <w:rsid w:val="003E514F"/>
    <w:rsid w:val="003F1C42"/>
    <w:rsid w:val="0040266D"/>
    <w:rsid w:val="004440A9"/>
    <w:rsid w:val="00460079"/>
    <w:rsid w:val="00466F5F"/>
    <w:rsid w:val="00496560"/>
    <w:rsid w:val="004A095F"/>
    <w:rsid w:val="004B03F0"/>
    <w:rsid w:val="004B7A5F"/>
    <w:rsid w:val="004C40E2"/>
    <w:rsid w:val="004F2F74"/>
    <w:rsid w:val="004F347F"/>
    <w:rsid w:val="005023CE"/>
    <w:rsid w:val="005039DA"/>
    <w:rsid w:val="00512C04"/>
    <w:rsid w:val="00520651"/>
    <w:rsid w:val="00521A14"/>
    <w:rsid w:val="005224AE"/>
    <w:rsid w:val="00532C08"/>
    <w:rsid w:val="00541282"/>
    <w:rsid w:val="00546204"/>
    <w:rsid w:val="0057038E"/>
    <w:rsid w:val="00575976"/>
    <w:rsid w:val="005853E8"/>
    <w:rsid w:val="005878CC"/>
    <w:rsid w:val="00597017"/>
    <w:rsid w:val="005A15E8"/>
    <w:rsid w:val="005A31DA"/>
    <w:rsid w:val="005B3337"/>
    <w:rsid w:val="005C27F5"/>
    <w:rsid w:val="005C3E62"/>
    <w:rsid w:val="005C6CF4"/>
    <w:rsid w:val="005D4CCA"/>
    <w:rsid w:val="005E4F7D"/>
    <w:rsid w:val="005E6B85"/>
    <w:rsid w:val="00601FAF"/>
    <w:rsid w:val="006062FA"/>
    <w:rsid w:val="006334E1"/>
    <w:rsid w:val="00634164"/>
    <w:rsid w:val="006358AF"/>
    <w:rsid w:val="00641E38"/>
    <w:rsid w:val="00665B0B"/>
    <w:rsid w:val="00694E50"/>
    <w:rsid w:val="006A3C9A"/>
    <w:rsid w:val="006C6952"/>
    <w:rsid w:val="006D3E91"/>
    <w:rsid w:val="006F10E8"/>
    <w:rsid w:val="006F2756"/>
    <w:rsid w:val="006F3438"/>
    <w:rsid w:val="00723D2B"/>
    <w:rsid w:val="00726F7E"/>
    <w:rsid w:val="007306B6"/>
    <w:rsid w:val="00732406"/>
    <w:rsid w:val="00740E4E"/>
    <w:rsid w:val="00744317"/>
    <w:rsid w:val="00745CAB"/>
    <w:rsid w:val="0075465C"/>
    <w:rsid w:val="007578DE"/>
    <w:rsid w:val="0078186C"/>
    <w:rsid w:val="00785BF7"/>
    <w:rsid w:val="00794A5A"/>
    <w:rsid w:val="007A061B"/>
    <w:rsid w:val="007A7052"/>
    <w:rsid w:val="007B3E7E"/>
    <w:rsid w:val="007E638C"/>
    <w:rsid w:val="008004DD"/>
    <w:rsid w:val="00804F6C"/>
    <w:rsid w:val="00805569"/>
    <w:rsid w:val="00811850"/>
    <w:rsid w:val="00824B02"/>
    <w:rsid w:val="008254EB"/>
    <w:rsid w:val="00843DBD"/>
    <w:rsid w:val="0085668D"/>
    <w:rsid w:val="00870CC0"/>
    <w:rsid w:val="008810EC"/>
    <w:rsid w:val="0088774E"/>
    <w:rsid w:val="00887DF9"/>
    <w:rsid w:val="00893A84"/>
    <w:rsid w:val="008A2BDC"/>
    <w:rsid w:val="008B5A88"/>
    <w:rsid w:val="008C2180"/>
    <w:rsid w:val="008C5332"/>
    <w:rsid w:val="008E4199"/>
    <w:rsid w:val="008F35E0"/>
    <w:rsid w:val="008F7A54"/>
    <w:rsid w:val="009010BB"/>
    <w:rsid w:val="009262F1"/>
    <w:rsid w:val="00933E9A"/>
    <w:rsid w:val="00935699"/>
    <w:rsid w:val="00952A84"/>
    <w:rsid w:val="00970CC1"/>
    <w:rsid w:val="0097354A"/>
    <w:rsid w:val="00985C87"/>
    <w:rsid w:val="009864CC"/>
    <w:rsid w:val="00990C6E"/>
    <w:rsid w:val="00990CF0"/>
    <w:rsid w:val="00991FAA"/>
    <w:rsid w:val="00995B01"/>
    <w:rsid w:val="009A7B04"/>
    <w:rsid w:val="009B5598"/>
    <w:rsid w:val="009C340B"/>
    <w:rsid w:val="009D12C5"/>
    <w:rsid w:val="009D5444"/>
    <w:rsid w:val="009E2991"/>
    <w:rsid w:val="00A03BD8"/>
    <w:rsid w:val="00A11DA2"/>
    <w:rsid w:val="00A13389"/>
    <w:rsid w:val="00A142F7"/>
    <w:rsid w:val="00A2520E"/>
    <w:rsid w:val="00A30DD0"/>
    <w:rsid w:val="00A325CF"/>
    <w:rsid w:val="00A33E52"/>
    <w:rsid w:val="00A4062A"/>
    <w:rsid w:val="00A40A63"/>
    <w:rsid w:val="00A509FA"/>
    <w:rsid w:val="00A66C8B"/>
    <w:rsid w:val="00A775FA"/>
    <w:rsid w:val="00A91339"/>
    <w:rsid w:val="00A91FF2"/>
    <w:rsid w:val="00AA0B3D"/>
    <w:rsid w:val="00AA7909"/>
    <w:rsid w:val="00B02135"/>
    <w:rsid w:val="00B16785"/>
    <w:rsid w:val="00B213F5"/>
    <w:rsid w:val="00B231CE"/>
    <w:rsid w:val="00B30848"/>
    <w:rsid w:val="00B42031"/>
    <w:rsid w:val="00B42423"/>
    <w:rsid w:val="00B62903"/>
    <w:rsid w:val="00B72176"/>
    <w:rsid w:val="00B80EDA"/>
    <w:rsid w:val="00B941C3"/>
    <w:rsid w:val="00BA18CA"/>
    <w:rsid w:val="00BA1ACE"/>
    <w:rsid w:val="00BA7437"/>
    <w:rsid w:val="00BB01C9"/>
    <w:rsid w:val="00BB3A85"/>
    <w:rsid w:val="00BB64B5"/>
    <w:rsid w:val="00BB7DA1"/>
    <w:rsid w:val="00BC25C1"/>
    <w:rsid w:val="00BC4DC2"/>
    <w:rsid w:val="00BD5FE2"/>
    <w:rsid w:val="00BF5863"/>
    <w:rsid w:val="00C11BD3"/>
    <w:rsid w:val="00C11C9D"/>
    <w:rsid w:val="00C127B1"/>
    <w:rsid w:val="00C137EC"/>
    <w:rsid w:val="00C27ABD"/>
    <w:rsid w:val="00C3084A"/>
    <w:rsid w:val="00C31D08"/>
    <w:rsid w:val="00C41572"/>
    <w:rsid w:val="00C50F14"/>
    <w:rsid w:val="00C545D0"/>
    <w:rsid w:val="00CB0F85"/>
    <w:rsid w:val="00CB14BB"/>
    <w:rsid w:val="00CC35CD"/>
    <w:rsid w:val="00CE1A64"/>
    <w:rsid w:val="00CE2C7B"/>
    <w:rsid w:val="00CE6BFD"/>
    <w:rsid w:val="00D003C9"/>
    <w:rsid w:val="00D00CB1"/>
    <w:rsid w:val="00D077D4"/>
    <w:rsid w:val="00D07E00"/>
    <w:rsid w:val="00D1158F"/>
    <w:rsid w:val="00D14D0C"/>
    <w:rsid w:val="00D158C5"/>
    <w:rsid w:val="00D16D3D"/>
    <w:rsid w:val="00D221DA"/>
    <w:rsid w:val="00D30028"/>
    <w:rsid w:val="00D31F43"/>
    <w:rsid w:val="00D46324"/>
    <w:rsid w:val="00D46D29"/>
    <w:rsid w:val="00D47A5D"/>
    <w:rsid w:val="00D51F6E"/>
    <w:rsid w:val="00D55C53"/>
    <w:rsid w:val="00D56227"/>
    <w:rsid w:val="00D66826"/>
    <w:rsid w:val="00D72829"/>
    <w:rsid w:val="00D928C6"/>
    <w:rsid w:val="00DB3D93"/>
    <w:rsid w:val="00DC56ED"/>
    <w:rsid w:val="00DE2A6A"/>
    <w:rsid w:val="00DF0A9F"/>
    <w:rsid w:val="00E019C5"/>
    <w:rsid w:val="00E110C0"/>
    <w:rsid w:val="00E11D66"/>
    <w:rsid w:val="00E12365"/>
    <w:rsid w:val="00E158EF"/>
    <w:rsid w:val="00E20BD8"/>
    <w:rsid w:val="00E2651D"/>
    <w:rsid w:val="00E33B55"/>
    <w:rsid w:val="00E464D9"/>
    <w:rsid w:val="00E51226"/>
    <w:rsid w:val="00E53103"/>
    <w:rsid w:val="00E53285"/>
    <w:rsid w:val="00E619A4"/>
    <w:rsid w:val="00E634F3"/>
    <w:rsid w:val="00E724EA"/>
    <w:rsid w:val="00E75DF2"/>
    <w:rsid w:val="00E81521"/>
    <w:rsid w:val="00E83CFB"/>
    <w:rsid w:val="00E90BE3"/>
    <w:rsid w:val="00E914FD"/>
    <w:rsid w:val="00E95F6D"/>
    <w:rsid w:val="00EB0247"/>
    <w:rsid w:val="00EC1AE0"/>
    <w:rsid w:val="00EF1FE3"/>
    <w:rsid w:val="00EF5F94"/>
    <w:rsid w:val="00F02088"/>
    <w:rsid w:val="00F11A57"/>
    <w:rsid w:val="00F17A88"/>
    <w:rsid w:val="00F37ABD"/>
    <w:rsid w:val="00F414EF"/>
    <w:rsid w:val="00F619ED"/>
    <w:rsid w:val="00F62E56"/>
    <w:rsid w:val="00F6536A"/>
    <w:rsid w:val="00F729EE"/>
    <w:rsid w:val="00F76491"/>
    <w:rsid w:val="00F87F2E"/>
    <w:rsid w:val="00F91DD5"/>
    <w:rsid w:val="00FC3602"/>
    <w:rsid w:val="00FD0960"/>
    <w:rsid w:val="00FD6082"/>
    <w:rsid w:val="00FE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390FB274"/>
  <w15:chartTrackingRefBased/>
  <w15:docId w15:val="{1860E179-11FA-4FC4-9F8A-19051AB87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character" w:customStyle="1" w:styleId="FooterChar">
    <w:name w:val="Footer Char"/>
    <w:link w:val="Footer"/>
    <w:uiPriority w:val="99"/>
    <w:rsid w:val="005E4F7D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DF0A9F"/>
    <w:pPr>
      <w:ind w:left="567" w:hanging="567"/>
    </w:pPr>
    <w:rPr>
      <w:sz w:val="24"/>
      <w:szCs w:val="24"/>
      <w:lang w:val="en-GB" w:eastAsia="fi-FI"/>
    </w:rPr>
  </w:style>
  <w:style w:type="paragraph" w:customStyle="1" w:styleId="Default">
    <w:name w:val="Default"/>
    <w:rsid w:val="005224AE"/>
    <w:pPr>
      <w:autoSpaceDE w:val="0"/>
      <w:autoSpaceDN w:val="0"/>
      <w:adjustRightInd w:val="0"/>
    </w:pPr>
    <w:rPr>
      <w:color w:val="000000"/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1</Pages>
  <Words>42</Words>
  <Characters>277</Characters>
  <Application>Microsoft Office Word</Application>
  <DocSecurity>0</DocSecurity>
  <Lines>1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8</cp:revision>
  <cp:lastPrinted>2025-03-06T07:31:00Z</cp:lastPrinted>
  <dcterms:created xsi:type="dcterms:W3CDTF">2021-02-28T14:37:00Z</dcterms:created>
  <dcterms:modified xsi:type="dcterms:W3CDTF">2025-03-06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